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6" r:id="rId2"/>
    <p:sldId id="513" r:id="rId3"/>
    <p:sldId id="681" r:id="rId4"/>
    <p:sldId id="319" r:id="rId5"/>
    <p:sldId id="687" r:id="rId6"/>
    <p:sldId id="440" r:id="rId7"/>
    <p:sldId id="688" r:id="rId8"/>
    <p:sldId id="689" r:id="rId9"/>
    <p:sldId id="690" r:id="rId10"/>
    <p:sldId id="691" r:id="rId11"/>
    <p:sldId id="692" r:id="rId12"/>
    <p:sldId id="701" r:id="rId13"/>
    <p:sldId id="702" r:id="rId14"/>
    <p:sldId id="694" r:id="rId15"/>
    <p:sldId id="696" r:id="rId16"/>
    <p:sldId id="697" r:id="rId17"/>
    <p:sldId id="695" r:id="rId18"/>
    <p:sldId id="693" r:id="rId19"/>
    <p:sldId id="698" r:id="rId20"/>
    <p:sldId id="699" r:id="rId21"/>
    <p:sldId id="700" r:id="rId22"/>
    <p:sldId id="703" r:id="rId23"/>
    <p:sldId id="704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96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6" d="100"/>
          <a:sy n="96" d="100"/>
        </p:scale>
        <p:origin x="580" y="2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F176CD-15D1-4787-BBAA-B7F61FF9E394}" type="datetimeFigureOut">
              <a:rPr lang="en-GB" smtClean="0"/>
              <a:t>30/03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4755F2-1724-4A9A-9963-AF329A73906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4792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72BB13-6C3F-4B49-8DC9-C1247F20279C}" type="slidenum">
              <a:rPr lang="he-IL"/>
              <a:pPr/>
              <a:t>6</a:t>
            </a:fld>
            <a:endParaRPr lang="en-US"/>
          </a:p>
        </p:txBody>
      </p:sp>
      <p:sp>
        <p:nvSpPr>
          <p:cNvPr id="932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9819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30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53235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30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9425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30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5652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30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0905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30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915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30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7933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30/03/202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8919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30/03/202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0036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30/03/202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8207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30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4039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30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9853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3AF1EE-65BA-4140-B6B9-7F82C437F84A}" type="datetimeFigureOut">
              <a:rPr lang="en-GB" smtClean="0"/>
              <a:t>30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5350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3.wm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1.wmf"/><Relationship Id="rId26" Type="http://schemas.openxmlformats.org/officeDocument/2006/relationships/image" Target="../media/image35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image" Target="../media/image8.png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34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9.emf"/><Relationship Id="rId14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image" Target="../media/image43.png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9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sv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istics</a:t>
            </a:r>
            <a:br>
              <a:rPr lang="en-US" dirty="0"/>
            </a:br>
            <a:r>
              <a:rPr lang="en-US" dirty="0"/>
              <a:t>367-1-4361</a:t>
            </a:r>
            <a:br>
              <a:rPr lang="en-US" dirty="0"/>
            </a:br>
            <a:r>
              <a:rPr lang="en-US" dirty="0"/>
              <a:t>Linear Models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5400"/>
              <a:t>Opher Donchin</a:t>
            </a:r>
            <a:endParaRPr lang="en-GB" sz="5400"/>
          </a:p>
        </p:txBody>
      </p:sp>
    </p:spTree>
    <p:extLst>
      <p:ext uri="{BB962C8B-B14F-4D97-AF65-F5344CB8AC3E}">
        <p14:creationId xmlns:p14="http://schemas.microsoft.com/office/powerpoint/2010/main" val="2095873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62"/>
    </mc:Choice>
    <mc:Fallback xmlns="">
      <p:transition spd="slow" advTm="886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DB1E25-4864-330D-7243-7D93C610A5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eterministic variable in the </a:t>
            </a:r>
            <a:r>
              <a:rPr lang="en-US" dirty="0" err="1"/>
              <a:t>idata</a:t>
            </a:r>
            <a:r>
              <a:rPr lang="en-US" dirty="0"/>
              <a:t> 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D98E70-108A-7D34-96B6-643F15CB0D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6"/>
            <a:ext cx="10515600" cy="730762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This can be a large object</a:t>
            </a:r>
          </a:p>
          <a:p>
            <a:r>
              <a:rPr lang="en-US" dirty="0"/>
              <a:t>Which can be recalculated if necessary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47390CB-14C9-4167-99E8-6E17A05C29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9164" y="2691326"/>
            <a:ext cx="7755288" cy="3943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8033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4430AF-9A6E-EF12-AA7C-B59D424AB0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teriors are distributions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56A78D-8254-5575-6E80-2BFAD3BFDD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161935"/>
            <a:ext cx="10515600" cy="1015028"/>
          </a:xfrm>
        </p:spPr>
        <p:txBody>
          <a:bodyPr>
            <a:normAutofit fontScale="92500"/>
          </a:bodyPr>
          <a:lstStyle/>
          <a:p>
            <a:r>
              <a:rPr lang="en-US" dirty="0"/>
              <a:t>This is a prediction about the number of bikes rented at each temperature</a:t>
            </a:r>
          </a:p>
          <a:p>
            <a:r>
              <a:rPr lang="en-US" dirty="0"/>
              <a:t>That </a:t>
            </a:r>
            <a:r>
              <a:rPr lang="en-US"/>
              <a:t>includes uncertainty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F0C0929-F0D0-A952-F09D-02579BFF13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624" y="1625542"/>
            <a:ext cx="7639665" cy="2405862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AAD97A6-87F4-D755-7358-53C08FFF18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452531"/>
              </p:ext>
            </p:extLst>
          </p:nvPr>
        </p:nvGraphicFramePr>
        <p:xfrm>
          <a:off x="8701088" y="2278063"/>
          <a:ext cx="19653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203040" progId="Equation.DSMT4">
                  <p:embed/>
                </p:oleObj>
              </mc:Choice>
              <mc:Fallback>
                <p:oleObj name="Equation" r:id="rId3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01088" y="2278063"/>
                        <a:ext cx="196532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CCED4DE-552F-00E7-D47B-3F0BE4180014}"/>
              </a:ext>
            </a:extLst>
          </p:cNvPr>
          <p:cNvSpPr txBox="1"/>
          <p:nvPr/>
        </p:nvSpPr>
        <p:spPr>
          <a:xfrm>
            <a:off x="8718191" y="2872313"/>
            <a:ext cx="998991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But also:</a:t>
            </a:r>
            <a:endParaRPr lang="he-IL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CF3C71D-0202-4BBD-94C8-6CB6EE90B2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262310"/>
              </p:ext>
            </p:extLst>
          </p:nvPr>
        </p:nvGraphicFramePr>
        <p:xfrm>
          <a:off x="9029700" y="3294063"/>
          <a:ext cx="19605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29700" y="3294063"/>
                        <a:ext cx="1960563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89214A8-6015-F22D-6E50-CF4742AE70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365191"/>
              </p:ext>
            </p:extLst>
          </p:nvPr>
        </p:nvGraphicFramePr>
        <p:xfrm>
          <a:off x="9029700" y="3752850"/>
          <a:ext cx="19240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29700" y="3752850"/>
                        <a:ext cx="19240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4DD1EB6-2A78-3C1C-E569-E8C0BFD3D0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712860"/>
              </p:ext>
            </p:extLst>
          </p:nvPr>
        </p:nvGraphicFramePr>
        <p:xfrm>
          <a:off x="8736900" y="1603602"/>
          <a:ext cx="1960563" cy="560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99920" imgH="228600" progId="Equation.DSMT4">
                  <p:embed/>
                </p:oleObj>
              </mc:Choice>
              <mc:Fallback>
                <p:oleObj name="Equation" r:id="rId9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36900" y="1603602"/>
                        <a:ext cx="1960563" cy="560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59091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BB539F-4B3D-EBDA-8BA4-0533ADB28A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oint distribution figure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6A06E6-7286-844C-3A29-C9C808D379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054625"/>
            <a:ext cx="5661991" cy="3001617"/>
          </a:xfrm>
        </p:spPr>
        <p:txBody>
          <a:bodyPr>
            <a:normAutofit/>
          </a:bodyPr>
          <a:lstStyle/>
          <a:p>
            <a:r>
              <a:rPr lang="en-US" sz="2400" dirty="0"/>
              <a:t>Samples are from the </a:t>
            </a:r>
            <a:r>
              <a:rPr lang="en-US" sz="2400" b="1" dirty="0"/>
              <a:t>joint</a:t>
            </a:r>
            <a:r>
              <a:rPr lang="en-US" sz="2400" dirty="0"/>
              <a:t> distribution</a:t>
            </a:r>
          </a:p>
          <a:p>
            <a:pPr lvl="1"/>
            <a:r>
              <a:rPr lang="en-US" sz="2000" dirty="0"/>
              <a:t>Parameters may be correlated</a:t>
            </a:r>
          </a:p>
          <a:p>
            <a:pPr lvl="1"/>
            <a:r>
              <a:rPr lang="en-US" sz="2000" dirty="0"/>
              <a:t>Pair plots show these relationships</a:t>
            </a:r>
            <a:endParaRPr lang="he-IL" sz="2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C95DC8C-F526-3A1E-3939-5720E55516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04335" y="2232991"/>
            <a:ext cx="4149496" cy="40789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2CDDFB3-D54B-955D-9032-6C43ECF7495B}"/>
              </a:ext>
            </a:extLst>
          </p:cNvPr>
          <p:cNvSpPr txBox="1"/>
          <p:nvPr/>
        </p:nvSpPr>
        <p:spPr>
          <a:xfrm>
            <a:off x="5719657" y="1755795"/>
            <a:ext cx="6273560" cy="273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plot_pai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ata_l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var_name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kin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scatte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83577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0E64EC-B6F9-B139-E80D-2AB0A6518C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cture of distribution of </a:t>
            </a:r>
            <a:r>
              <a:rPr lang="en-US" dirty="0" err="1"/>
              <a:t>mus</a:t>
            </a:r>
            <a:r>
              <a:rPr lang="en-US" dirty="0"/>
              <a:t> for different x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273014-3843-0A25-2F19-F45FEFACC1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77674"/>
            <a:ext cx="10515600" cy="626027"/>
          </a:xfrm>
        </p:spPr>
        <p:txBody>
          <a:bodyPr/>
          <a:lstStyle/>
          <a:p>
            <a:endParaRPr lang="he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2E4E79D-52E7-FBCC-4043-80FDC7AE1B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20817" y="2503276"/>
            <a:ext cx="7518745" cy="3711786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BD1A9A5-02C5-313E-3E12-2A238F76F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460992"/>
              </p:ext>
            </p:extLst>
          </p:nvPr>
        </p:nvGraphicFramePr>
        <p:xfrm>
          <a:off x="602560" y="2886351"/>
          <a:ext cx="2190210" cy="626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59986" imgH="560900" progId="Equation.DSMT4">
                  <p:embed/>
                </p:oleObj>
              </mc:Choice>
              <mc:Fallback>
                <p:oleObj name="Equation" r:id="rId3" imgW="1959986" imgH="560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2560" y="2886351"/>
                        <a:ext cx="2190210" cy="626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EF2CC6A-E680-6111-8742-7858905704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486605"/>
              </p:ext>
            </p:extLst>
          </p:nvPr>
        </p:nvGraphicFramePr>
        <p:xfrm>
          <a:off x="602560" y="4241730"/>
          <a:ext cx="2460092" cy="529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800" imgH="253800" progId="Equation.DSMT4">
                  <p:embed/>
                </p:oleObj>
              </mc:Choice>
              <mc:Fallback>
                <p:oleObj name="Equation" r:id="rId5" imgW="1180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2560" y="4241730"/>
                        <a:ext cx="2460092" cy="529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11C1252-E81B-5E4D-B756-D279EEFB55EE}"/>
              </a:ext>
            </a:extLst>
          </p:cNvPr>
          <p:cNvSpPr txBox="1"/>
          <p:nvPr/>
        </p:nvSpPr>
        <p:spPr>
          <a:xfrm>
            <a:off x="602560" y="2503276"/>
            <a:ext cx="195316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The regression line</a:t>
            </a:r>
            <a:endParaRPr lang="he-IL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557CCE8-D7CA-8B4F-18A5-60D2535835EB}"/>
              </a:ext>
            </a:extLst>
          </p:cNvPr>
          <p:cNvSpPr txBox="1"/>
          <p:nvPr/>
        </p:nvSpPr>
        <p:spPr>
          <a:xfrm>
            <a:off x="458526" y="3755258"/>
            <a:ext cx="375006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MCMC samples for the regression line</a:t>
            </a:r>
            <a:endParaRPr lang="he-IL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AB8E45E-78B7-098C-D006-5E2F5E20D3BA}"/>
              </a:ext>
            </a:extLst>
          </p:cNvPr>
          <p:cNvSpPr txBox="1"/>
          <p:nvPr/>
        </p:nvSpPr>
        <p:spPr>
          <a:xfrm>
            <a:off x="602560" y="4937178"/>
            <a:ext cx="3234860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Calculated from MCMC samples </a:t>
            </a:r>
          </a:p>
          <a:p>
            <a:r>
              <a:rPr lang="en-US" dirty="0"/>
              <a:t>of the parameter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2693245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C2D6D5-E581-417F-0550-015CA3516D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wing the uncertainty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2CB6B2-1D83-8D02-AA33-8FCF587433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77992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Using multiple samples from the posterior</a:t>
            </a:r>
          </a:p>
          <a:p>
            <a:pPr lvl="1"/>
            <a:r>
              <a:rPr lang="en-US" dirty="0"/>
              <a:t>Each red line is an MCMC sample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3E36733-24AA-BB05-0A27-14B049B7A91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50403"/>
          <a:stretch/>
        </p:blipFill>
        <p:spPr>
          <a:xfrm>
            <a:off x="6243484" y="2539349"/>
            <a:ext cx="5614220" cy="4161334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A3C65AD-BF3A-24D8-1DBA-1F9FD73CB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544256"/>
              </p:ext>
            </p:extLst>
          </p:nvPr>
        </p:nvGraphicFramePr>
        <p:xfrm>
          <a:off x="804863" y="3797300"/>
          <a:ext cx="24479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640" imgH="457200" progId="Equation.DSMT4">
                  <p:embed/>
                </p:oleObj>
              </mc:Choice>
              <mc:Fallback>
                <p:oleObj name="Equation" r:id="rId3" imgW="1358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4863" y="3797300"/>
                        <a:ext cx="2447925" cy="82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81E040C-EA31-74BB-4A1F-69D7434BD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322083"/>
              </p:ext>
            </p:extLst>
          </p:nvPr>
        </p:nvGraphicFramePr>
        <p:xfrm>
          <a:off x="500063" y="3133725"/>
          <a:ext cx="41068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47840" imgH="253800" progId="Equation.DSMT4">
                  <p:embed/>
                </p:oleObj>
              </mc:Choice>
              <mc:Fallback>
                <p:oleObj name="Equation" r:id="rId5" imgW="2247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063" y="3133725"/>
                        <a:ext cx="4106862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4DD5D81-0370-3CB4-9A99-DFEAD75BB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365309"/>
              </p:ext>
            </p:extLst>
          </p:nvPr>
        </p:nvGraphicFramePr>
        <p:xfrm>
          <a:off x="1976331" y="4819650"/>
          <a:ext cx="1440795" cy="67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760" imgH="253800" progId="Equation.DSMT4">
                  <p:embed/>
                </p:oleObj>
              </mc:Choice>
              <mc:Fallback>
                <p:oleObj name="Equation" r:id="rId7" imgW="545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6331" y="4819650"/>
                        <a:ext cx="1440795" cy="670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78023565-6F20-AEBE-A02C-66B23833CC84}"/>
              </a:ext>
            </a:extLst>
          </p:cNvPr>
          <p:cNvSpPr txBox="1"/>
          <p:nvPr/>
        </p:nvSpPr>
        <p:spPr>
          <a:xfrm>
            <a:off x="534219" y="4994015"/>
            <a:ext cx="118814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Mean line:</a:t>
            </a:r>
            <a:endParaRPr lang="he-IL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A78CE24-4858-DD07-398E-AEB8C0C2E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834855"/>
              </p:ext>
            </p:extLst>
          </p:nvPr>
        </p:nvGraphicFramePr>
        <p:xfrm>
          <a:off x="1158875" y="5867400"/>
          <a:ext cx="36861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38000" imgH="253800" progId="Equation.DSMT4">
                  <p:embed/>
                </p:oleObj>
              </mc:Choice>
              <mc:Fallback>
                <p:oleObj name="Equation" r:id="rId9" imgW="16380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4DD5D81-0370-3CB4-9A99-DFEAD75BB0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8875" y="5867400"/>
                        <a:ext cx="3686175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B5354441-1B47-176B-CD0F-8A40A450C5DA}"/>
              </a:ext>
            </a:extLst>
          </p:cNvPr>
          <p:cNvSpPr txBox="1"/>
          <p:nvPr/>
        </p:nvSpPr>
        <p:spPr>
          <a:xfrm>
            <a:off x="534219" y="5967876"/>
            <a:ext cx="724878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Lines: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131520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858A13F-3258-0175-86AC-B449AAD1A0F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F08350-1517-DF66-2DA6-7AD9349F9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wing the uncertainty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533268-AABB-3A04-B402-740386E4AF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77992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Using multiple samples from the posterior</a:t>
            </a:r>
          </a:p>
          <a:p>
            <a:pPr lvl="1"/>
            <a:r>
              <a:rPr lang="en-US" dirty="0"/>
              <a:t>Each red line is an MCMC sample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0040577-AA7B-3C9C-9CA9-3AC93015C89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50403"/>
          <a:stretch/>
        </p:blipFill>
        <p:spPr>
          <a:xfrm>
            <a:off x="7775600" y="2539349"/>
            <a:ext cx="4082103" cy="302570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19780C6-D4C4-8F00-4EB6-B21FC356C3B3}"/>
              </a:ext>
            </a:extLst>
          </p:cNvPr>
          <p:cNvSpPr txBox="1"/>
          <p:nvPr/>
        </p:nvSpPr>
        <p:spPr>
          <a:xfrm>
            <a:off x="216309" y="3021139"/>
            <a:ext cx="6951407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extrac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ata_l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um_sample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5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plot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r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ataArray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linspac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</a:p>
          <a:p>
            <a:pPr>
              <a:buNone/>
            </a:pPr>
            <a:r>
              <a:rPr lang="en-US" sz="1400" dirty="0">
                <a:solidFill>
                  <a:srgbClr val="777777"/>
                </a:solidFill>
                <a:latin typeface="Consolas" panose="020B0609020204030204" pitchFamily="49" charset="0"/>
              </a:rPr>
              <a:t>    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mi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max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5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</a:p>
          <a:p>
            <a:pPr>
              <a:buNone/>
            </a:pPr>
            <a:r>
              <a:rPr lang="en-US" sz="1400" dirty="0">
                <a:solidFill>
                  <a:srgbClr val="333333"/>
                </a:solidFill>
                <a:latin typeface="Consolas" panose="020B0609020204030204" pitchFamily="49" charset="0"/>
              </a:rPr>
              <a:t>    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sz="1400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plot_i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ean_line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.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mea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.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mea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plot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lines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plot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94482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D97A873-C2B1-3492-7A1E-ADC643A5D4D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9C81B3-ABB9-FEE7-B37C-AB9EF8A1B0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wing the uncertainty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9C96-0223-418E-AE2E-29457A84EB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5007"/>
            <a:ext cx="10515600" cy="1140542"/>
          </a:xfrm>
        </p:spPr>
        <p:txBody>
          <a:bodyPr>
            <a:normAutofit/>
          </a:bodyPr>
          <a:lstStyle/>
          <a:p>
            <a:r>
              <a:rPr lang="en-US" dirty="0"/>
              <a:t>Using multiple samples from the posterior</a:t>
            </a:r>
          </a:p>
          <a:p>
            <a:pPr lvl="1"/>
            <a:r>
              <a:rPr lang="en-US" dirty="0"/>
              <a:t>It can all be calculated from the </a:t>
            </a:r>
            <a:r>
              <a:rPr lang="en-US" dirty="0" err="1"/>
              <a:t>idata</a:t>
            </a:r>
            <a:r>
              <a:rPr lang="en-US" dirty="0"/>
              <a:t> object</a:t>
            </a:r>
            <a:endParaRPr lang="he-IL" dirty="0"/>
          </a:p>
          <a:p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ADBFFA0-192F-643A-6639-2985A9C862F3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50403"/>
          <a:stretch/>
        </p:blipFill>
        <p:spPr>
          <a:xfrm>
            <a:off x="7775600" y="2539349"/>
            <a:ext cx="4082103" cy="302570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BB7F78B-A576-6D5F-D4A9-5CA35C7A2E3F}"/>
              </a:ext>
            </a:extLst>
          </p:cNvPr>
          <p:cNvSpPr txBox="1"/>
          <p:nvPr/>
        </p:nvSpPr>
        <p:spPr>
          <a:xfrm>
            <a:off x="216309" y="3021139"/>
            <a:ext cx="6951407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extrac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ata_l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um_sample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5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plot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r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ataArray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linspac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</a:p>
          <a:p>
            <a:pPr>
              <a:buNone/>
            </a:pPr>
            <a:r>
              <a:rPr lang="en-US" sz="1400" dirty="0">
                <a:solidFill>
                  <a:srgbClr val="777777"/>
                </a:solidFill>
                <a:latin typeface="Consolas" panose="020B0609020204030204" pitchFamily="49" charset="0"/>
              </a:rPr>
              <a:t>    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mi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max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5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</a:p>
          <a:p>
            <a:pPr>
              <a:buNone/>
            </a:pPr>
            <a:r>
              <a:rPr lang="en-US" sz="1400" dirty="0">
                <a:solidFill>
                  <a:srgbClr val="333333"/>
                </a:solidFill>
                <a:latin typeface="Consolas" panose="020B0609020204030204" pitchFamily="49" charset="0"/>
              </a:rPr>
              <a:t>    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sz="1400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plot_i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ean_line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.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mea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.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mea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plot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lines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plot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776606B-3652-53A1-A732-AEF292E3ECAF}"/>
              </a:ext>
            </a:extLst>
          </p:cNvPr>
          <p:cNvSpPr/>
          <p:nvPr/>
        </p:nvSpPr>
        <p:spPr>
          <a:xfrm>
            <a:off x="256010" y="3021139"/>
            <a:ext cx="6793718" cy="302164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5EC077B-817C-C312-49F4-614EBCD2F146}"/>
              </a:ext>
            </a:extLst>
          </p:cNvPr>
          <p:cNvSpPr/>
          <p:nvPr/>
        </p:nvSpPr>
        <p:spPr>
          <a:xfrm>
            <a:off x="256011" y="3323303"/>
            <a:ext cx="6793718" cy="1061884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E19DB13-5942-98F8-A7CE-36CB450F7079}"/>
              </a:ext>
            </a:extLst>
          </p:cNvPr>
          <p:cNvSpPr/>
          <p:nvPr/>
        </p:nvSpPr>
        <p:spPr>
          <a:xfrm>
            <a:off x="256010" y="4385187"/>
            <a:ext cx="6793718" cy="52111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301F73D-B519-F828-8DD4-84C2E4CB763B}"/>
              </a:ext>
            </a:extLst>
          </p:cNvPr>
          <p:cNvSpPr txBox="1"/>
          <p:nvPr/>
        </p:nvSpPr>
        <p:spPr>
          <a:xfrm>
            <a:off x="2703871" y="5496232"/>
            <a:ext cx="5417574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Get 50 samples</a:t>
            </a:r>
          </a:p>
          <a:p>
            <a:r>
              <a:rPr lang="en-US" dirty="0"/>
              <a:t>Create x values with the right dimensions</a:t>
            </a:r>
          </a:p>
          <a:p>
            <a:r>
              <a:rPr lang="en-US" dirty="0"/>
              <a:t>Create the line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998867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5" grpId="0" animBg="1"/>
      <p:bldP spid="5" grpId="1" animBg="1"/>
      <p:bldP spid="6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DD72780-B1AB-0A32-76CF-962BB22F776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27AF50-4731-5D2A-2F00-ECCA995561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79923"/>
          </a:xfrm>
        </p:spPr>
        <p:txBody>
          <a:bodyPr/>
          <a:lstStyle/>
          <a:p>
            <a:r>
              <a:rPr lang="en-US" dirty="0"/>
              <a:t>Showing the uncertainty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0E25D01-0DA4-69DF-5955-AF157146877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55484" y="1219218"/>
                <a:ext cx="10515600" cy="1337026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/>
                  <a:t>Using multiple samples from the posterior</a:t>
                </a:r>
              </a:p>
              <a:p>
                <a:r>
                  <a:rPr lang="en-US" dirty="0"/>
                  <a:t>Using an HDI patch</a:t>
                </a:r>
              </a:p>
              <a:p>
                <a:pPr lvl="1"/>
                <a:r>
                  <a:rPr lang="en-US" dirty="0"/>
                  <a:t>We can calculate the HDI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for an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But if we sample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we can just use it</a:t>
                </a:r>
              </a:p>
              <a:p>
                <a:endParaRPr lang="he-IL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0E25D01-0DA4-69DF-5955-AF157146877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55484" y="1219218"/>
                <a:ext cx="10515600" cy="1337026"/>
              </a:xfrm>
              <a:blipFill>
                <a:blip r:embed="rId2"/>
                <a:stretch>
                  <a:fillRect l="-812" t="-10502" b="-5479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D73A151C-6649-6879-03C8-663D41375089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53135" t="-28" r="-2732" b="28"/>
          <a:stretch/>
        </p:blipFill>
        <p:spPr>
          <a:xfrm>
            <a:off x="6538452" y="2757983"/>
            <a:ext cx="5319252" cy="394270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1A7CC17-7231-116E-1497-3E28A28308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466410"/>
              </p:ext>
            </p:extLst>
          </p:nvPr>
        </p:nvGraphicFramePr>
        <p:xfrm>
          <a:off x="436563" y="2746376"/>
          <a:ext cx="57531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49280" imgH="253800" progId="Equation.DSMT4">
                  <p:embed/>
                </p:oleObj>
              </mc:Choice>
              <mc:Fallback>
                <p:oleObj name="Equation" r:id="rId4" imgW="314928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81E040C-EA31-74BB-4A1F-69D7434BDF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6563" y="2746376"/>
                        <a:ext cx="5753100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1EA6617D-4C84-FB37-57AC-A62B9E249EAC}"/>
              </a:ext>
            </a:extLst>
          </p:cNvPr>
          <p:cNvSpPr txBox="1"/>
          <p:nvPr/>
        </p:nvSpPr>
        <p:spPr>
          <a:xfrm>
            <a:off x="655484" y="4252453"/>
            <a:ext cx="6096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di_lines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hdi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ata_lb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6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)</a:t>
            </a:r>
            <a:endParaRPr lang="el-GR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EFE9FDF-A1A5-F36E-ACB1-5E329B2ADADF}"/>
              </a:ext>
            </a:extLst>
          </p:cNvPr>
          <p:cNvSpPr txBox="1"/>
          <p:nvPr/>
        </p:nvSpPr>
        <p:spPr>
          <a:xfrm>
            <a:off x="655484" y="4781139"/>
            <a:ext cx="60960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 err="1">
                <a:solidFill>
                  <a:srgbClr val="7A3E9D"/>
                </a:solidFill>
                <a:latin typeface="Consolas" panose="020B0609020204030204" pitchFamily="49" charset="0"/>
              </a:rPr>
              <a:t>idx</a:t>
            </a:r>
            <a:r>
              <a:rPr lang="en-US" sz="1600" dirty="0">
                <a:solidFill>
                  <a:srgbClr val="333333"/>
                </a:solidFill>
                <a:latin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777777"/>
                </a:solidFill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333333"/>
                </a:solidFill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7A3E9D"/>
                </a:solidFill>
                <a:latin typeface="Consolas" panose="020B0609020204030204" pitchFamily="49" charset="0"/>
              </a:rPr>
              <a:t>np</a:t>
            </a:r>
            <a:r>
              <a:rPr lang="en-US" sz="1600" dirty="0" err="1">
                <a:solidFill>
                  <a:srgbClr val="777777"/>
                </a:solidFill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AA3731"/>
                </a:solidFill>
                <a:latin typeface="Consolas" panose="020B0609020204030204" pitchFamily="49" charset="0"/>
              </a:rPr>
              <a:t>argsort</a:t>
            </a:r>
            <a:r>
              <a:rPr lang="en-US" sz="1600" dirty="0">
                <a:solidFill>
                  <a:srgbClr val="777777"/>
                </a:solidFill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7A3E9D"/>
                </a:solidFill>
                <a:latin typeface="Consolas" panose="020B0609020204030204" pitchFamily="49" charset="0"/>
              </a:rPr>
              <a:t>bikes</a:t>
            </a:r>
            <a:r>
              <a:rPr lang="en-US" sz="1600" dirty="0" err="1">
                <a:solidFill>
                  <a:srgbClr val="777777"/>
                </a:solidFill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333333"/>
                </a:solidFill>
                <a:latin typeface="Consolas" panose="020B0609020204030204" pitchFamily="49" charset="0"/>
              </a:rPr>
              <a:t>temperature</a:t>
            </a:r>
            <a:r>
              <a:rPr lang="en-US" sz="1600" dirty="0" err="1">
                <a:solidFill>
                  <a:srgbClr val="777777"/>
                </a:solidFill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7A3E9D"/>
                </a:solidFill>
                <a:latin typeface="Consolas" panose="020B0609020204030204" pitchFamily="49" charset="0"/>
              </a:rPr>
              <a:t>values</a:t>
            </a:r>
            <a:r>
              <a:rPr lang="en-US" sz="1600" dirty="0">
                <a:solidFill>
                  <a:srgbClr val="777777"/>
                </a:solidFill>
                <a:latin typeface="Consolas" panose="020B0609020204030204" pitchFamily="49" charset="0"/>
              </a:rPr>
              <a:t>)</a:t>
            </a:r>
            <a:endParaRPr lang="en-US" sz="1600" dirty="0">
              <a:solidFill>
                <a:srgbClr val="333333"/>
              </a:solidFill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fill_between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,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di_lines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6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[: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[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,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di_lines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6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[: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[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,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380597C-19F7-6019-25E4-5477D91C87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239283"/>
              </p:ext>
            </p:extLst>
          </p:nvPr>
        </p:nvGraphicFramePr>
        <p:xfrm>
          <a:off x="398643" y="3364672"/>
          <a:ext cx="6139809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680" imgH="253800" progId="Equation.DSMT4">
                  <p:embed/>
                </p:oleObj>
              </mc:Choice>
              <mc:Fallback>
                <p:oleObj name="Equation" r:id="rId6" imgW="3352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8643" y="3364672"/>
                        <a:ext cx="6139809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2350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081D4A6-C81D-C12D-383C-271A6661BA6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3AA4CA-A441-F041-8E93-6995C43BF3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6290187" cy="1325563"/>
          </a:xfrm>
        </p:spPr>
        <p:txBody>
          <a:bodyPr/>
          <a:lstStyle/>
          <a:p>
            <a:r>
              <a:rPr lang="en-US" dirty="0"/>
              <a:t>Uncertainty in means and values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4CD300-FBD7-F196-2480-E7F8928BF8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161934"/>
            <a:ext cx="5037663" cy="1325563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There is uncertainty:</a:t>
            </a:r>
          </a:p>
          <a:p>
            <a:pPr lvl="1"/>
            <a:r>
              <a:rPr lang="en-US" dirty="0"/>
              <a:t>In the mean</a:t>
            </a:r>
          </a:p>
          <a:p>
            <a:pPr lvl="1"/>
            <a:r>
              <a:rPr lang="en-US" dirty="0"/>
              <a:t>In the spread around the mean</a:t>
            </a:r>
          </a:p>
          <a:p>
            <a:pPr lvl="1"/>
            <a:r>
              <a:rPr lang="en-US" dirty="0"/>
              <a:t>In the specific values we would get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0965237-63FF-201F-3CFC-0ECFBE3939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93531" y="299128"/>
            <a:ext cx="4847302" cy="1526498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E1D28B0-7CE4-6CB8-6F01-08C3A5BEE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880291"/>
              </p:ext>
            </p:extLst>
          </p:nvPr>
        </p:nvGraphicFramePr>
        <p:xfrm>
          <a:off x="628804" y="2179637"/>
          <a:ext cx="19653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203040" progId="Equation.DSMT4">
                  <p:embed/>
                </p:oleObj>
              </mc:Choice>
              <mc:Fallback>
                <p:oleObj name="Equation" r:id="rId3" imgW="73656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AAD97A6-87F4-D755-7358-53C08FFF18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804" y="2179637"/>
                        <a:ext cx="196532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7D53635-0D0F-E965-7644-1E4CC96AFB12}"/>
              </a:ext>
            </a:extLst>
          </p:cNvPr>
          <p:cNvSpPr txBox="1"/>
          <p:nvPr/>
        </p:nvSpPr>
        <p:spPr>
          <a:xfrm>
            <a:off x="645907" y="2773887"/>
            <a:ext cx="998991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But also:</a:t>
            </a:r>
            <a:endParaRPr lang="he-IL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520849F-3485-B459-D24E-E62168027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261951"/>
              </p:ext>
            </p:extLst>
          </p:nvPr>
        </p:nvGraphicFramePr>
        <p:xfrm>
          <a:off x="957416" y="3195637"/>
          <a:ext cx="19605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CF3C71D-0202-4BBD-94C8-6CB6EE90B2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7416" y="3195637"/>
                        <a:ext cx="1960563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DA14D72-067C-6B45-360E-1B80A512E3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123951"/>
              </p:ext>
            </p:extLst>
          </p:nvPr>
        </p:nvGraphicFramePr>
        <p:xfrm>
          <a:off x="957416" y="3654424"/>
          <a:ext cx="19240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89214A8-6015-F22D-6E50-CF4742AE70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7416" y="3654424"/>
                        <a:ext cx="19240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BA87F79-4085-AA62-4AC5-3B66F7E75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759458"/>
              </p:ext>
            </p:extLst>
          </p:nvPr>
        </p:nvGraphicFramePr>
        <p:xfrm>
          <a:off x="4527550" y="2080892"/>
          <a:ext cx="15684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240" imgH="228600" progId="Equation.DSMT4">
                  <p:embed/>
                </p:oleObj>
              </mc:Choice>
              <mc:Fallback>
                <p:oleObj name="Equation" r:id="rId9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27550" y="2080892"/>
                        <a:ext cx="1568450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C9C581B-5240-09D7-DBE9-F30214A7E0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104484"/>
              </p:ext>
            </p:extLst>
          </p:nvPr>
        </p:nvGraphicFramePr>
        <p:xfrm>
          <a:off x="4527550" y="3159586"/>
          <a:ext cx="1348314" cy="46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60240" imgH="228600" progId="Equation.DSMT4">
                  <p:embed/>
                </p:oleObj>
              </mc:Choice>
              <mc:Fallback>
                <p:oleObj name="Equation" r:id="rId11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27550" y="3159586"/>
                        <a:ext cx="1348314" cy="466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55BF41F-C34B-837B-F99E-CBB119B567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415162"/>
              </p:ext>
            </p:extLst>
          </p:nvPr>
        </p:nvGraphicFramePr>
        <p:xfrm>
          <a:off x="4527549" y="3709404"/>
          <a:ext cx="1348314" cy="46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228600" progId="Equation.DSMT4">
                  <p:embed/>
                </p:oleObj>
              </mc:Choice>
              <mc:Fallback>
                <p:oleObj name="Equation" r:id="rId13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27549" y="3709404"/>
                        <a:ext cx="1348314" cy="466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03B63C1-8E94-7169-56C2-81CE24E3D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269115"/>
              </p:ext>
            </p:extLst>
          </p:nvPr>
        </p:nvGraphicFramePr>
        <p:xfrm>
          <a:off x="6819696" y="2080891"/>
          <a:ext cx="1876624" cy="433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90360" imgH="228600" progId="Equation.DSMT4">
                  <p:embed/>
                </p:oleObj>
              </mc:Choice>
              <mc:Fallback>
                <p:oleObj name="Equation" r:id="rId15" imgW="990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19696" y="2080891"/>
                        <a:ext cx="1876624" cy="433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ED70279-D847-F191-F21C-12EAF0626A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023119"/>
              </p:ext>
            </p:extLst>
          </p:nvPr>
        </p:nvGraphicFramePr>
        <p:xfrm>
          <a:off x="9625872" y="2084066"/>
          <a:ext cx="1862865" cy="429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90360" imgH="228600" progId="Equation.DSMT4">
                  <p:embed/>
                </p:oleObj>
              </mc:Choice>
              <mc:Fallback>
                <p:oleObj name="Equation" r:id="rId17" imgW="990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625872" y="2084066"/>
                        <a:ext cx="1862865" cy="429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06523D2-2092-C296-7915-E4863CAA4F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457423"/>
              </p:ext>
            </p:extLst>
          </p:nvPr>
        </p:nvGraphicFramePr>
        <p:xfrm>
          <a:off x="6877052" y="3134759"/>
          <a:ext cx="1876624" cy="433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90360" imgH="228600" progId="Equation.DSMT4">
                  <p:embed/>
                </p:oleObj>
              </mc:Choice>
              <mc:Fallback>
                <p:oleObj name="Equation" r:id="rId19" imgW="99036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03B63C1-8E94-7169-56C2-81CE24E3D8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877052" y="3134759"/>
                        <a:ext cx="1876624" cy="433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4646FDC-2514-8C01-4DE5-4E7A96C24D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245107"/>
              </p:ext>
            </p:extLst>
          </p:nvPr>
        </p:nvGraphicFramePr>
        <p:xfrm>
          <a:off x="9683228" y="3137934"/>
          <a:ext cx="1862865" cy="429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90360" imgH="228600" progId="Equation.DSMT4">
                  <p:embed/>
                </p:oleObj>
              </mc:Choice>
              <mc:Fallback>
                <p:oleObj name="Equation" r:id="rId21" imgW="99036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ED70279-D847-F191-F21C-12EAF0626A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683228" y="3137934"/>
                        <a:ext cx="1862865" cy="429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85C4900-6D38-E9D9-150F-836065BF70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036520"/>
              </p:ext>
            </p:extLst>
          </p:nvPr>
        </p:nvGraphicFramePr>
        <p:xfrm>
          <a:off x="6877052" y="3684874"/>
          <a:ext cx="1876624" cy="433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90360" imgH="228600" progId="Equation.DSMT4">
                  <p:embed/>
                </p:oleObj>
              </mc:Choice>
              <mc:Fallback>
                <p:oleObj name="Equation" r:id="rId23" imgW="99036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06523D2-2092-C296-7915-E4863CAA4F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877052" y="3684874"/>
                        <a:ext cx="1876624" cy="433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5FCB0F7-94CA-58BD-1E4F-0DCE82FC36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754079"/>
              </p:ext>
            </p:extLst>
          </p:nvPr>
        </p:nvGraphicFramePr>
        <p:xfrm>
          <a:off x="9683228" y="3688049"/>
          <a:ext cx="1862865" cy="429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90360" imgH="228600" progId="Equation.DSMT4">
                  <p:embed/>
                </p:oleObj>
              </mc:Choice>
              <mc:Fallback>
                <p:oleObj name="Equation" r:id="rId25" imgW="99036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4646FDC-2514-8C01-4DE5-4E7A96C24D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683228" y="3688049"/>
                        <a:ext cx="1862865" cy="429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995A96D9-A076-D5EB-8832-889F7D1927B0}"/>
              </a:ext>
            </a:extLst>
          </p:cNvPr>
          <p:cNvSpPr txBox="1"/>
          <p:nvPr/>
        </p:nvSpPr>
        <p:spPr>
          <a:xfrm>
            <a:off x="6537189" y="5387353"/>
            <a:ext cx="5064079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b="1" dirty="0"/>
              <a:t>What value would be surprising to us?</a:t>
            </a:r>
            <a:endParaRPr lang="he-IL" sz="2400" b="1" dirty="0"/>
          </a:p>
        </p:txBody>
      </p:sp>
    </p:spTree>
    <p:extLst>
      <p:ext uri="{BB962C8B-B14F-4D97-AF65-F5344CB8AC3E}">
        <p14:creationId xmlns:p14="http://schemas.microsoft.com/office/powerpoint/2010/main" val="4001653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1937D3-EA9B-9416-6366-2192CE1758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many bikes will actually be rented?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2EE4BC-13FC-9B3B-4C6A-C55F2BE500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19148"/>
            <a:ext cx="10515600" cy="907743"/>
          </a:xfrm>
        </p:spPr>
        <p:txBody>
          <a:bodyPr/>
          <a:lstStyle/>
          <a:p>
            <a:r>
              <a:rPr lang="en-US" dirty="0"/>
              <a:t>Posterior predictive sampling</a:t>
            </a:r>
            <a:endParaRPr lang="he-I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A206581-3F5A-1FE0-923F-70FB383173D1}"/>
              </a:ext>
            </a:extLst>
          </p:cNvPr>
          <p:cNvSpPr txBox="1"/>
          <p:nvPr/>
        </p:nvSpPr>
        <p:spPr>
          <a:xfrm>
            <a:off x="1101212" y="2575379"/>
            <a:ext cx="7511846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/>
              <a:t>MCMC samples of the posterior distribution of the parameters</a:t>
            </a:r>
            <a:endParaRPr lang="he-IL" sz="20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DB28F7A-037E-ADE4-ED2E-E446816D8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943097"/>
              </p:ext>
            </p:extLst>
          </p:nvPr>
        </p:nvGraphicFramePr>
        <p:xfrm>
          <a:off x="1988164" y="3089041"/>
          <a:ext cx="17383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53800" progId="Equation.DSMT4">
                  <p:embed/>
                </p:oleObj>
              </mc:Choice>
              <mc:Fallback>
                <p:oleObj name="Equation" r:id="rId2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88164" y="3089041"/>
                        <a:ext cx="173831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5CA9E63-DF5F-8CCA-B5C9-349151460077}"/>
              </a:ext>
            </a:extLst>
          </p:cNvPr>
          <p:cNvSpPr txBox="1"/>
          <p:nvPr/>
        </p:nvSpPr>
        <p:spPr>
          <a:xfrm>
            <a:off x="1101212" y="3780914"/>
            <a:ext cx="7511846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/>
              <a:t>Samples of posterior distributions calculated from the parameters </a:t>
            </a:r>
            <a:endParaRPr lang="he-IL" sz="20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F7CEE98-75A4-2BFB-14A1-9BA6FF4515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918385"/>
              </p:ext>
            </p:extLst>
          </p:nvPr>
        </p:nvGraphicFramePr>
        <p:xfrm>
          <a:off x="1988164" y="4196061"/>
          <a:ext cx="1860507" cy="40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253800" progId="Equation.DSMT4">
                  <p:embed/>
                </p:oleObj>
              </mc:Choice>
              <mc:Fallback>
                <p:oleObj name="Equation" r:id="rId4" imgW="1180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8164" y="4196061"/>
                        <a:ext cx="1860507" cy="40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7C9E210-7934-949A-BA54-19CAB61D668C}"/>
              </a:ext>
            </a:extLst>
          </p:cNvPr>
          <p:cNvSpPr txBox="1"/>
          <p:nvPr/>
        </p:nvSpPr>
        <p:spPr>
          <a:xfrm>
            <a:off x="1101212" y="4948614"/>
            <a:ext cx="7511846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/>
              <a:t>Data sampled given the posterior distributions of the parameters </a:t>
            </a:r>
            <a:endParaRPr lang="he-IL" sz="20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0BF9178-1C5A-0184-E152-091D831DB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88744"/>
              </p:ext>
            </p:extLst>
          </p:nvPr>
        </p:nvGraphicFramePr>
        <p:xfrm>
          <a:off x="1887538" y="5341938"/>
          <a:ext cx="20605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304560" progId="Equation.DSMT4">
                  <p:embed/>
                </p:oleObj>
              </mc:Choice>
              <mc:Fallback>
                <p:oleObj name="Equation" r:id="rId6" imgW="1307880" imgH="304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F7CEE98-75A4-2BFB-14A1-9BA6FF4515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87538" y="5341938"/>
                        <a:ext cx="2060575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A8160BF-74EC-4EBA-B303-C72D813987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070847"/>
              </p:ext>
            </p:extLst>
          </p:nvPr>
        </p:nvGraphicFramePr>
        <p:xfrm>
          <a:off x="3726477" y="3074003"/>
          <a:ext cx="2051046" cy="48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9119" imgH="381000" progId="Equation.DSMT4">
                  <p:embed/>
                </p:oleObj>
              </mc:Choice>
              <mc:Fallback>
                <p:oleObj name="Equation" r:id="rId8" imgW="1619119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26477" y="3074003"/>
                        <a:ext cx="2051046" cy="482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11AC0B2-E1DA-1EC3-1CD1-94D756DC3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364278"/>
              </p:ext>
            </p:extLst>
          </p:nvPr>
        </p:nvGraphicFramePr>
        <p:xfrm>
          <a:off x="3848671" y="4181024"/>
          <a:ext cx="1160317" cy="40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253800" progId="Equation.DSMT4">
                  <p:embed/>
                </p:oleObj>
              </mc:Choice>
              <mc:Fallback>
                <p:oleObj name="Equation" r:id="rId10" imgW="736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48671" y="4181024"/>
                        <a:ext cx="1160317" cy="40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035190F-A77E-DE04-CB4B-50E285EF79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239634"/>
              </p:ext>
            </p:extLst>
          </p:nvPr>
        </p:nvGraphicFramePr>
        <p:xfrm>
          <a:off x="1887538" y="5876601"/>
          <a:ext cx="265863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49080" imgH="279360" progId="Equation.DSMT4">
                  <p:embed/>
                </p:oleObj>
              </mc:Choice>
              <mc:Fallback>
                <p:oleObj name="Equation" r:id="rId12" imgW="1549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87538" y="5876601"/>
                        <a:ext cx="265863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A2AAF12-AC52-4753-9577-8E677A4A2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506279"/>
              </p:ext>
            </p:extLst>
          </p:nvPr>
        </p:nvGraphicFramePr>
        <p:xfrm>
          <a:off x="4612595" y="5870706"/>
          <a:ext cx="124214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279360" progId="Equation.DSMT4">
                  <p:embed/>
                </p:oleObj>
              </mc:Choice>
              <mc:Fallback>
                <p:oleObj name="Equation" r:id="rId14" imgW="723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12595" y="5870706"/>
                        <a:ext cx="1242147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9086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EAD03F-1386-FFFF-9FB8-3727CF8D4A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BE10E59-0B27-D1E1-E8D2-67F19613D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628FB38-F6C8-A105-F16D-64FC1B7EF3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5A Review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D08107-1062-6438-39DF-3EC98E8B47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DC25A1-06F1-03C0-D58C-B662FCCB4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244368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562C6C6-4F21-0D14-8FF0-C180470624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136C1-47F2-7B7E-C6A8-52B043E06A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many bikes will actually be rented?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FF5705-F313-4B80-17CB-B8B88467FC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19147"/>
            <a:ext cx="10515600" cy="1325563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Posterior predictive sampling</a:t>
            </a:r>
          </a:p>
          <a:p>
            <a:r>
              <a:rPr lang="en-US" dirty="0"/>
              <a:t>Practically</a:t>
            </a:r>
          </a:p>
          <a:p>
            <a:pPr lvl="1"/>
            <a:r>
              <a:rPr lang="en-US" dirty="0"/>
              <a:t>Sample from the posterior distribution of the parameters</a:t>
            </a:r>
          </a:p>
          <a:p>
            <a:pPr lvl="1"/>
            <a:r>
              <a:rPr lang="en-US" dirty="0"/>
              <a:t>Sample from the likelihood given these posterior samples</a:t>
            </a:r>
            <a:endParaRPr lang="he-IL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4E5ADF0-56C3-4D4C-EDBB-4767BEE53D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780800"/>
              </p:ext>
            </p:extLst>
          </p:nvPr>
        </p:nvGraphicFramePr>
        <p:xfrm>
          <a:off x="1004236" y="3298314"/>
          <a:ext cx="17383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53800" progId="Equation.DSMT4">
                  <p:embed/>
                </p:oleObj>
              </mc:Choice>
              <mc:Fallback>
                <p:oleObj name="Equation" r:id="rId2" imgW="91440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DB28F7A-037E-ADE4-ED2E-E446816D8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4236" y="3298314"/>
                        <a:ext cx="173831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C62EEF0-A663-7F33-DB36-6E7688A42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809058"/>
              </p:ext>
            </p:extLst>
          </p:nvPr>
        </p:nvGraphicFramePr>
        <p:xfrm>
          <a:off x="1004236" y="3949499"/>
          <a:ext cx="1860507" cy="40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253800" progId="Equation.DSMT4">
                  <p:embed/>
                </p:oleObj>
              </mc:Choice>
              <mc:Fallback>
                <p:oleObj name="Equation" r:id="rId4" imgW="11808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F7CEE98-75A4-2BFB-14A1-9BA6FF4515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4236" y="3949499"/>
                        <a:ext cx="1860507" cy="40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8D2266C-6527-982A-F671-C2DFAEE927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585479"/>
              </p:ext>
            </p:extLst>
          </p:nvPr>
        </p:nvGraphicFramePr>
        <p:xfrm>
          <a:off x="1004236" y="4533414"/>
          <a:ext cx="20605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304560" progId="Equation.DSMT4">
                  <p:embed/>
                </p:oleObj>
              </mc:Choice>
              <mc:Fallback>
                <p:oleObj name="Equation" r:id="rId6" imgW="1307880" imgH="304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0BF9178-1C5A-0184-E152-091D831DB2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4236" y="4533414"/>
                        <a:ext cx="2060575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18D1E07-1454-5634-A8F0-B178FC9DA1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573763"/>
              </p:ext>
            </p:extLst>
          </p:nvPr>
        </p:nvGraphicFramePr>
        <p:xfrm>
          <a:off x="2761297" y="3331865"/>
          <a:ext cx="2051046" cy="48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9119" imgH="381000" progId="Equation.DSMT4">
                  <p:embed/>
                </p:oleObj>
              </mc:Choice>
              <mc:Fallback>
                <p:oleObj name="Equation" r:id="rId8" imgW="1619119" imgH="3810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A8160BF-74EC-4EBA-B303-C72D813987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61297" y="3331865"/>
                        <a:ext cx="2051046" cy="482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48FD5FB-F110-C729-8126-4DEAE844C4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288244"/>
              </p:ext>
            </p:extLst>
          </p:nvPr>
        </p:nvGraphicFramePr>
        <p:xfrm>
          <a:off x="2864743" y="3934462"/>
          <a:ext cx="1160317" cy="40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253800" progId="Equation.DSMT4">
                  <p:embed/>
                </p:oleObj>
              </mc:Choice>
              <mc:Fallback>
                <p:oleObj name="Equation" r:id="rId10" imgW="73656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11AC0B2-E1DA-1EC3-1CD1-94D756DC3B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64743" y="3934462"/>
                        <a:ext cx="1160317" cy="40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47F1C81A-F83D-4B19-2260-93D47DECE726}"/>
              </a:ext>
            </a:extLst>
          </p:cNvPr>
          <p:cNvSpPr txBox="1"/>
          <p:nvPr/>
        </p:nvSpPr>
        <p:spPr>
          <a:xfrm>
            <a:off x="5427405" y="3376059"/>
            <a:ext cx="6646607" cy="4526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sample_posterior_predictiv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ata_l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_l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</a:p>
          <a:p>
            <a:pPr>
              <a:lnSpc>
                <a:spcPts val="1425"/>
              </a:lnSpc>
            </a:pPr>
            <a:r>
              <a:rPr lang="en-US" sz="1400" dirty="0">
                <a:solidFill>
                  <a:srgbClr val="777777"/>
                </a:solidFill>
                <a:latin typeface="Consolas" panose="020B0609020204030204" pitchFamily="49" charset="0"/>
              </a:rPr>
              <a:t>                              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extend_inference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Tru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4286CA6E-CBC4-D236-2B04-FA177B02EAB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843707" y="3949499"/>
            <a:ext cx="5344057" cy="2796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54866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5FAC76-8653-870F-3428-F443714646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wing the posterior predictive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E4F35A-1EA0-299B-88F9-C63CB4BD15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81068"/>
            <a:ext cx="10515600" cy="986401"/>
          </a:xfrm>
        </p:spPr>
        <p:txBody>
          <a:bodyPr/>
          <a:lstStyle/>
          <a:p>
            <a:r>
              <a:rPr lang="en-US" dirty="0"/>
              <a:t>Visualize uncertainty in both posterior mean and posterior predictive</a:t>
            </a:r>
          </a:p>
          <a:p>
            <a:pPr lvl="1"/>
            <a:r>
              <a:rPr lang="en-US" dirty="0"/>
              <a:t>Also show 2 different HDIs for posterior predictive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81B4F60-9A4F-8970-E4E3-E82C953C4F3D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510747" y="2812026"/>
            <a:ext cx="8939205" cy="3680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9268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485573B-E7BF-0A81-6238-1E206A4D210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D27F48-F3D5-60F6-1493-6E45C7AB9B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osterior predictive is also a tests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2B5EE5-1B82-7D2E-E884-54DDFCE9EC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81068"/>
            <a:ext cx="10515600" cy="986401"/>
          </a:xfrm>
        </p:spPr>
        <p:txBody>
          <a:bodyPr/>
          <a:lstStyle/>
          <a:p>
            <a:r>
              <a:rPr lang="en-US" dirty="0"/>
              <a:t>Even after fitting, the model will generate negative bike rentals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77D7A04-4D43-F668-72E3-C482BB19EEB4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510747" y="2812026"/>
            <a:ext cx="8939205" cy="3680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64816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D9F712-CAA6-BF28-F2DD-26316D8623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yond the normal distribution: </a:t>
            </a:r>
            <a:br>
              <a:rPr lang="en-US" dirty="0"/>
            </a:br>
            <a:r>
              <a:rPr lang="en-US" dirty="0"/>
              <a:t>Generalized Linear Models</a:t>
            </a:r>
            <a:endParaRPr lang="he-I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7DA22E4-87E5-E1CE-1B62-464624A699A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rmal Model</a:t>
            </a:r>
            <a:endParaRPr lang="he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1DE9BF0-25B6-C2AF-242A-2584208A7E1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1656108"/>
          </a:xfrm>
        </p:spPr>
        <p:txBody>
          <a:bodyPr/>
          <a:lstStyle/>
          <a:p>
            <a:r>
              <a:rPr lang="en-US" dirty="0"/>
              <a:t>Gaussian likelihood</a:t>
            </a:r>
          </a:p>
          <a:p>
            <a:r>
              <a:rPr lang="en-US" dirty="0"/>
              <a:t>Linear prediction used directly</a:t>
            </a:r>
            <a:endParaRPr lang="he-IL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AB0100CB-6BE5-2EE3-1103-2ADF7F828A4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Generalized Linear Model</a:t>
            </a:r>
            <a:endParaRPr lang="he-IL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3B7BA00-B0A7-11B5-D8BA-821235706DB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1192282"/>
          </a:xfrm>
        </p:spPr>
        <p:txBody>
          <a:bodyPr/>
          <a:lstStyle/>
          <a:p>
            <a:r>
              <a:rPr lang="en-US" dirty="0"/>
              <a:t>Parameterized likelihood</a:t>
            </a:r>
          </a:p>
          <a:p>
            <a:r>
              <a:rPr lang="en-US" dirty="0"/>
              <a:t>Linear prediction transformed</a:t>
            </a:r>
            <a:endParaRPr lang="he-IL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0D30A9F-F44B-772B-0A4D-ABB1D247B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344392"/>
              </p:ext>
            </p:extLst>
          </p:nvPr>
        </p:nvGraphicFramePr>
        <p:xfrm>
          <a:off x="1006475" y="3644900"/>
          <a:ext cx="3063875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1371600" progId="Equation.DSMT4">
                  <p:embed/>
                </p:oleObj>
              </mc:Choice>
              <mc:Fallback>
                <p:oleObj name="Equation" r:id="rId2" imgW="144756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6475" y="3644900"/>
                        <a:ext cx="3063875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D3D2DC8-8C96-07D9-C212-7AD90F901D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158530"/>
              </p:ext>
            </p:extLst>
          </p:nvPr>
        </p:nvGraphicFramePr>
        <p:xfrm>
          <a:off x="6008688" y="3684588"/>
          <a:ext cx="3954462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400" imgH="1333440" progId="Equation.DSMT4">
                  <p:embed/>
                </p:oleObj>
              </mc:Choice>
              <mc:Fallback>
                <p:oleObj name="Equation" r:id="rId4" imgW="184140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08688" y="3684588"/>
                        <a:ext cx="3954462" cy="286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08147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2870B0-ECC8-45AE-D4E3-676E55C85E2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98F5C1D7-29ED-5239-D5EF-25540F0EAF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3F8DF6AA-C04D-BBD6-5DAD-76574ED319A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6A Linear Models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DDEC8F3-85B1-A364-889B-C4D467DAD7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D297E67-480D-416E-8B4F-E8896A45DE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5296736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bivariate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268414"/>
            <a:ext cx="3754760" cy="3672755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x: independent variable</a:t>
            </a:r>
          </a:p>
          <a:p>
            <a:r>
              <a:rPr lang="en-US" dirty="0"/>
              <a:t>y: dependent variable</a:t>
            </a:r>
          </a:p>
          <a:p>
            <a:endParaRPr lang="en-US" dirty="0"/>
          </a:p>
          <a:p>
            <a:r>
              <a:rPr lang="en-US" dirty="0"/>
              <a:t>Sometimes this makes sense</a:t>
            </a:r>
          </a:p>
          <a:p>
            <a:pPr lvl="1"/>
            <a:r>
              <a:rPr lang="en-US" dirty="0"/>
              <a:t>Age is affecting cerebellar volume</a:t>
            </a:r>
          </a:p>
          <a:p>
            <a:r>
              <a:rPr lang="en-US" dirty="0"/>
              <a:t>Sometimes it’s arbitrary</a:t>
            </a:r>
          </a:p>
          <a:p>
            <a:pPr lvl="1"/>
            <a:r>
              <a:rPr lang="en-US" dirty="0"/>
              <a:t>Cerebral volume and cerebellar volum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 analysis, Semester </a:t>
            </a:r>
            <a:r>
              <a:rPr lang="en-150"/>
              <a:t>2020-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6C311-76E6-4493-A800-03F6BFB61D22}" type="slidenum">
              <a:rPr lang="he-IL" smtClean="0"/>
              <a:pPr/>
              <a:t>4</a:t>
            </a:fld>
            <a:r>
              <a:rPr lang="en-CA"/>
              <a:t>/76</a:t>
            </a:r>
            <a:endParaRPr lang="en-US" dirty="0"/>
          </a:p>
        </p:txBody>
      </p:sp>
      <p:pic>
        <p:nvPicPr>
          <p:cNvPr id="1077250" name="Picture 2">
            <a:extLst>
              <a:ext uri="{FF2B5EF4-FFF2-40B4-BE49-F238E27FC236}">
                <a16:creationId xmlns:a16="http://schemas.microsoft.com/office/drawing/2014/main" id="{F8F84E2A-054F-63C1-B266-52EC3A825F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075" y="1560734"/>
            <a:ext cx="4456951" cy="3528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46333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A9FA17-BAFB-559C-D92D-7BD703257A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of bivariate data</a:t>
            </a:r>
            <a:endParaRPr lang="he-I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AFD69F2-30BB-3821-BDC6-C0BDF675AE5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y be linearly related</a:t>
            </a:r>
            <a:endParaRPr lang="he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992A0CF-6B82-31CF-A99E-4E5BD1A873ED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754A56D3-24C1-D044-A411-E1FD14A7427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Probably not linearly related</a:t>
            </a:r>
            <a:endParaRPr lang="he-IL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B96A1CF-2B8A-7D99-B2AE-C57AA5A0A929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196135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Semester </a:t>
            </a:r>
            <a:r>
              <a:rPr lang="en-150" dirty="0"/>
              <a:t>2025-2</a:t>
            </a:r>
            <a:r>
              <a:rPr lang="en-US" dirty="0"/>
              <a:t>, Lecture 6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DF4AFB-DD28-4056-BFEC-B57E966B448E}" type="slidenum">
              <a:rPr lang="he-IL"/>
              <a:pPr/>
              <a:t>6</a:t>
            </a:fld>
            <a:r>
              <a:rPr lang="en-US" dirty="0"/>
              <a:t> </a:t>
            </a:r>
            <a:r>
              <a:rPr lang="en-150" dirty="0"/>
              <a:t>/ 77</a:t>
            </a:r>
            <a:endParaRPr lang="en-US" dirty="0"/>
          </a:p>
        </p:txBody>
      </p:sp>
      <p:sp>
        <p:nvSpPr>
          <p:cNvPr id="931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The bivariate population model</a:t>
            </a:r>
          </a:p>
        </p:txBody>
      </p:sp>
      <p:sp>
        <p:nvSpPr>
          <p:cNvPr id="931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268414"/>
            <a:ext cx="8229600" cy="20161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Like the normal model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Where the mean depends on another variable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C7C772C-D9BE-49C6-D337-4BC335F99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22793"/>
              </p:ext>
            </p:extLst>
          </p:nvPr>
        </p:nvGraphicFramePr>
        <p:xfrm>
          <a:off x="2184116" y="3648024"/>
          <a:ext cx="3507339" cy="194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2360" imgH="787320" progId="Equation.DSMT4">
                  <p:embed/>
                </p:oleObj>
              </mc:Choice>
              <mc:Fallback>
                <p:oleObj name="Equation" r:id="rId3" imgW="14223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4116" y="3648024"/>
                        <a:ext cx="3507339" cy="1941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7CC05D7-F125-D975-CC6C-36A0E0066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700554"/>
              </p:ext>
            </p:extLst>
          </p:nvPr>
        </p:nvGraphicFramePr>
        <p:xfrm>
          <a:off x="8321670" y="3008085"/>
          <a:ext cx="3321060" cy="2689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1244520" progId="Equation.DSMT4">
                  <p:embed/>
                </p:oleObj>
              </mc:Choice>
              <mc:Fallback>
                <p:oleObj name="Equation" r:id="rId5" imgW="153648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21670" y="3008085"/>
                        <a:ext cx="3321060" cy="2689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94293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5D9F2E-9522-83AF-039C-8380B324B5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36088"/>
          </a:xfrm>
        </p:spPr>
        <p:txBody>
          <a:bodyPr/>
          <a:lstStyle/>
          <a:p>
            <a:r>
              <a:rPr lang="en-US" dirty="0"/>
              <a:t>Bike rentals and temperature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1DD4D2-D932-E217-7FC1-2225F0F87F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971886"/>
            <a:ext cx="10515600" cy="1222374"/>
          </a:xfrm>
        </p:spPr>
        <p:txBody>
          <a:bodyPr/>
          <a:lstStyle/>
          <a:p>
            <a:r>
              <a:rPr lang="en-US" dirty="0"/>
              <a:t>Fewer people want to rent bikes when it is below freezing!</a:t>
            </a:r>
          </a:p>
          <a:p>
            <a:r>
              <a:rPr lang="en-US" dirty="0"/>
              <a:t>Which assumptions hold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454A1FD-EE14-8DDD-7D9F-D0D9437BB7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578186"/>
            <a:ext cx="10001866" cy="2913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26963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D5A565-71D9-FCA0-9333-3A392D05D7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the bike data</a:t>
            </a:r>
            <a:endParaRPr lang="he-IL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F21D83-8DC0-52A4-8B27-6692C7A148D4}"/>
              </a:ext>
            </a:extLst>
          </p:cNvPr>
          <p:cNvSpPr txBox="1"/>
          <p:nvPr/>
        </p:nvSpPr>
        <p:spPr>
          <a:xfrm>
            <a:off x="245806" y="4607303"/>
            <a:ext cx="8967019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{"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: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arang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)}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_l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: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l-GR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Deterministic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sz="1400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rente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4B0BD3D-611C-1E18-E827-42131151FD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806" y="1761402"/>
            <a:ext cx="7847014" cy="2285892"/>
          </a:xfrm>
          <a:prstGeom prst="rect">
            <a:avLst/>
          </a:prstGeom>
        </p:spPr>
      </p:pic>
      <p:pic>
        <p:nvPicPr>
          <p:cNvPr id="7" name="Graphic 6">
            <a:extLst>
              <a:ext uri="{FF2B5EF4-FFF2-40B4-BE49-F238E27FC236}">
                <a16:creationId xmlns:a16="http://schemas.microsoft.com/office/drawing/2014/main" id="{22501036-FE78-C81F-6220-70876BDCF1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705743" y="377221"/>
            <a:ext cx="4486257" cy="395007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70DAC4F2-03EA-DB7D-7725-EFA20F77EC67}"/>
              </a:ext>
            </a:extLst>
          </p:cNvPr>
          <p:cNvSpPr/>
          <p:nvPr/>
        </p:nvSpPr>
        <p:spPr>
          <a:xfrm>
            <a:off x="550605" y="5702710"/>
            <a:ext cx="8101781" cy="51573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Callout: Line 8">
            <a:extLst>
              <a:ext uri="{FF2B5EF4-FFF2-40B4-BE49-F238E27FC236}">
                <a16:creationId xmlns:a16="http://schemas.microsoft.com/office/drawing/2014/main" id="{F1FEADE8-4FDA-E5C8-CBBB-2467BCF4117D}"/>
              </a:ext>
            </a:extLst>
          </p:cNvPr>
          <p:cNvSpPr/>
          <p:nvPr/>
        </p:nvSpPr>
        <p:spPr>
          <a:xfrm>
            <a:off x="8652387" y="5044162"/>
            <a:ext cx="3293807" cy="235974"/>
          </a:xfrm>
          <a:prstGeom prst="borderCallout1">
            <a:avLst>
              <a:gd name="adj1" fmla="val 47917"/>
              <a:gd name="adj2" fmla="val -1168"/>
              <a:gd name="adj3" fmla="val 270833"/>
              <a:gd name="adj4" fmla="val -31169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Using a deterministic variable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8755458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9E4329-1E2A-214D-F5C2-A817BD0849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istic variables in </a:t>
            </a:r>
            <a:r>
              <a:rPr lang="en-US" dirty="0" err="1"/>
              <a:t>PyMC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C4B997-8CB9-B717-48DA-4269427316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343252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eterministic variables</a:t>
            </a:r>
          </a:p>
          <a:p>
            <a:pPr lvl="1"/>
            <a:r>
              <a:rPr lang="en-US" dirty="0"/>
              <a:t>Get a new value at each MCMC sample</a:t>
            </a:r>
          </a:p>
          <a:p>
            <a:pPr lvl="1"/>
            <a:r>
              <a:rPr lang="en-US" dirty="0"/>
              <a:t>Can have both inputs and outputs</a:t>
            </a:r>
          </a:p>
          <a:p>
            <a:pPr lvl="1"/>
            <a:r>
              <a:rPr lang="en-US" dirty="0"/>
              <a:t>Are in the </a:t>
            </a:r>
            <a:r>
              <a:rPr lang="en-US" dirty="0" err="1"/>
              <a:t>PyTensor</a:t>
            </a:r>
            <a:r>
              <a:rPr lang="en-US" dirty="0"/>
              <a:t> graph</a:t>
            </a:r>
          </a:p>
          <a:p>
            <a:pPr lvl="1"/>
            <a:r>
              <a:rPr lang="en-US" dirty="0"/>
              <a:t>Are sampled in the posterior of the </a:t>
            </a:r>
            <a:r>
              <a:rPr lang="en-US" dirty="0" err="1"/>
              <a:t>InferenceData</a:t>
            </a:r>
            <a:r>
              <a:rPr lang="en-US" dirty="0"/>
              <a:t> object</a:t>
            </a:r>
          </a:p>
          <a:p>
            <a:pPr lvl="2"/>
            <a:r>
              <a:rPr lang="en-US" dirty="0"/>
              <a:t>This is what declaring the variable do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55FB21A-C414-3EA4-25A1-AFD1AC32BC85}"/>
              </a:ext>
            </a:extLst>
          </p:cNvPr>
          <p:cNvSpPr txBox="1"/>
          <p:nvPr/>
        </p:nvSpPr>
        <p:spPr>
          <a:xfrm>
            <a:off x="540773" y="4728919"/>
            <a:ext cx="904567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Deterministic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l-GR" sz="16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sz="1600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rent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8B2FD8-3AD6-496B-C6C0-4986075088C5}"/>
              </a:ext>
            </a:extLst>
          </p:cNvPr>
          <p:cNvSpPr txBox="1"/>
          <p:nvPr/>
        </p:nvSpPr>
        <p:spPr>
          <a:xfrm>
            <a:off x="540772" y="5727125"/>
            <a:ext cx="904567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sz="1600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rent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0FE56C0-A2EC-AF45-2DE3-4748CA0D7856}"/>
              </a:ext>
            </a:extLst>
          </p:cNvPr>
          <p:cNvSpPr txBox="1"/>
          <p:nvPr/>
        </p:nvSpPr>
        <p:spPr>
          <a:xfrm>
            <a:off x="540772" y="4394003"/>
            <a:ext cx="3754682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With a declared deterministic variable</a:t>
            </a:r>
            <a:endParaRPr lang="he-IL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4A53278-684E-C3CB-BEAD-A495C6C46877}"/>
              </a:ext>
            </a:extLst>
          </p:cNvPr>
          <p:cNvSpPr txBox="1"/>
          <p:nvPr/>
        </p:nvSpPr>
        <p:spPr>
          <a:xfrm>
            <a:off x="540772" y="5463944"/>
            <a:ext cx="407528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Without a declared deterministic variable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897110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781</TotalTime>
  <Words>1023</Words>
  <Application>Microsoft Office PowerPoint</Application>
  <PresentationFormat>Widescreen</PresentationFormat>
  <Paragraphs>142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Arial</vt:lpstr>
      <vt:lpstr>Calibri</vt:lpstr>
      <vt:lpstr>Calibri Light</vt:lpstr>
      <vt:lpstr>Cambria Math</vt:lpstr>
      <vt:lpstr>Consolas</vt:lpstr>
      <vt:lpstr>Office Theme</vt:lpstr>
      <vt:lpstr>Equation</vt:lpstr>
      <vt:lpstr>MathType 7.0 Equation</vt:lpstr>
      <vt:lpstr>Statistics 367-1-4361 Linear Models</vt:lpstr>
      <vt:lpstr>PowerPoint Presentation</vt:lpstr>
      <vt:lpstr>PowerPoint Presentation</vt:lpstr>
      <vt:lpstr>Some bivariate data</vt:lpstr>
      <vt:lpstr>Examples of bivariate data</vt:lpstr>
      <vt:lpstr>The bivariate population model</vt:lpstr>
      <vt:lpstr>Bike rentals and temperature</vt:lpstr>
      <vt:lpstr>Modeling the bike data</vt:lpstr>
      <vt:lpstr>Deterministic variables in PyMC</vt:lpstr>
      <vt:lpstr>The deterministic variable in the idata </vt:lpstr>
      <vt:lpstr>Posteriors are distributions</vt:lpstr>
      <vt:lpstr>Joint distribution figure</vt:lpstr>
      <vt:lpstr>Picture of distribution of mus for different x</vt:lpstr>
      <vt:lpstr>Showing the uncertainty</vt:lpstr>
      <vt:lpstr>Showing the uncertainty</vt:lpstr>
      <vt:lpstr>Showing the uncertainty</vt:lpstr>
      <vt:lpstr>Showing the uncertainty</vt:lpstr>
      <vt:lpstr>Uncertainty in means and values</vt:lpstr>
      <vt:lpstr>How many bikes will actually be rented?</vt:lpstr>
      <vt:lpstr>How many bikes will actually be rented?</vt:lpstr>
      <vt:lpstr>Showing the posterior predictive</vt:lpstr>
      <vt:lpstr>The posterior predictive is also a tests</vt:lpstr>
      <vt:lpstr>Beyond the normal distribution:  Generalized Linear Model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Data Analysis 367-2-5461</dc:title>
  <dc:creator>Opher Donchin</dc:creator>
  <cp:lastModifiedBy>Opher Donchin</cp:lastModifiedBy>
  <cp:revision>55</cp:revision>
  <dcterms:created xsi:type="dcterms:W3CDTF">2016-03-07T06:16:50Z</dcterms:created>
  <dcterms:modified xsi:type="dcterms:W3CDTF">2025-03-30T22:09:45Z</dcterms:modified>
</cp:coreProperties>
</file>